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550024"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550025"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550026"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550027"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550028"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550029"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550030"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550031"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550032"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550033"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550034"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550035"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550036"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550037"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550038"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550039"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550040"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550041"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9B265E" w:rsidRDefault="009B265E">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1C2DC2" w:rsidRDefault="001C2DC2">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9B265E" w:rsidRDefault="009B265E">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1C2DC2" w:rsidRDefault="001C2DC2">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9B265E" w:rsidRDefault="009B265E">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1C2DC2" w:rsidRDefault="001C2DC2">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9B265E" w:rsidRDefault="009B265E">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1C2DC2" w:rsidRDefault="001C2DC2">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9B265E" w:rsidRDefault="009B265E">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1C2DC2" w:rsidRDefault="001C2DC2">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550042"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550043"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550044"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550045"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550046"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550047"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550048"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550049"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550050"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550051"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550052"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550053"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550054"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550055"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550056"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550057"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550058"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550059"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550060"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550061"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550062"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550063"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550064"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550065"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550066"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550067"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550068"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550069"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550070"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550071"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550072"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550073"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550074"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550075"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550076"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550077"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550078"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550079"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550080"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550081"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550082"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550083"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550084"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550085"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550086"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550087"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550088"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550089"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550090"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550091"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550092"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550093"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550094"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550095"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550096"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550097"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550098"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550099"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550100"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550101"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550102"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550103"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550104"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550105"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550106"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550107"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550108"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550109"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550110"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550111"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550112"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550113"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550114"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550115"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550116"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550117"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550118"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550119"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550120"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550121"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550122"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550123"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550124"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550125"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550126"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550127"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550128"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550129"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550130"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550131"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550132"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550133"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550134"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550135"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175C">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550136"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550137"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550138"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550139"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550140"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550141"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550142"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550143"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550144"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sin(theta5),0,-cos(theta5),0;</w:t>
      </w:r>
    </w:p>
    <w:p w:rsidR="00A708C4" w:rsidRDefault="00A708C4" w:rsidP="00A708C4">
      <w:pPr>
        <w:jc w:val="left"/>
      </w:pPr>
      <w:r>
        <w:lastRenderedPageBreak/>
        <w:t xml:space="preserve">    0,1,0,0;</w:t>
      </w:r>
    </w:p>
    <w:p w:rsidR="00A708C4" w:rsidRDefault="00A708C4" w:rsidP="00A708C4">
      <w:pPr>
        <w:jc w:val="left"/>
      </w:pPr>
      <w:r>
        <w:t xml:space="preserve">    0,0,0,1];</w:t>
      </w:r>
    </w:p>
    <w:p w:rsidR="00A708C4" w:rsidRDefault="00A708C4" w:rsidP="00A708C4">
      <w:pPr>
        <w:jc w:val="left"/>
      </w:pPr>
      <w:r>
        <w:t>A6=[</w:t>
      </w:r>
      <w:proofErr w:type="spellStart"/>
      <w:r>
        <w:t>cos</w:t>
      </w:r>
      <w:proofErr w:type="spellEnd"/>
      <w:r>
        <w:t>(theta6),-sin(theta6),0,0;</w:t>
      </w:r>
    </w:p>
    <w:p w:rsidR="00A708C4" w:rsidRDefault="00A708C4" w:rsidP="00A708C4">
      <w:pPr>
        <w:jc w:val="left"/>
      </w:pPr>
      <w:r>
        <w:t xml:space="preserve">    sin(theta6),</w:t>
      </w:r>
      <w:proofErr w:type="spellStart"/>
      <w:r>
        <w:t>cos</w:t>
      </w:r>
      <w:proofErr w:type="spellEnd"/>
      <w:r>
        <w:t>(theta6),0,0;</w:t>
      </w:r>
    </w:p>
    <w:p w:rsidR="00A708C4" w:rsidRDefault="00A708C4" w:rsidP="00A708C4">
      <w:pPr>
        <w:jc w:val="left"/>
      </w:pPr>
      <w:r>
        <w:t xml:space="preserve">    0,0,1,L6;</w:t>
      </w:r>
    </w:p>
    <w:p w:rsidR="00A708C4" w:rsidRDefault="00A708C4" w:rsidP="00A708C4">
      <w:pPr>
        <w:jc w:val="left"/>
      </w:pPr>
      <w:r>
        <w:t xml:space="preserve">    0,0,0,1];</w:t>
      </w:r>
    </w:p>
    <w:p w:rsidR="00A708C4" w:rsidRDefault="00A708C4" w:rsidP="00A708C4">
      <w:pPr>
        <w:jc w:val="left"/>
      </w:pPr>
      <w:r>
        <w:t>T=</w:t>
      </w:r>
      <w:proofErr w:type="spellStart"/>
      <w:r>
        <w:t>eval</w:t>
      </w:r>
      <w:proofErr w:type="spellEnd"/>
      <w:r>
        <w:t>(A1*A2*A3*A4*A5*A6)</w:t>
      </w:r>
    </w:p>
    <w:p w:rsidR="00A708C4" w:rsidRPr="0083048F" w:rsidRDefault="00A708C4" w:rsidP="00A708C4">
      <w:pPr>
        <w:jc w:val="left"/>
      </w:pPr>
      <w:r>
        <w:t>W = simple(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link([pi/2,0,0,</w:t>
      </w:r>
      <w:r w:rsidR="003C7AC5">
        <w:rPr>
          <w:rFonts w:hint="eastAsia"/>
        </w:rPr>
        <w:t>10</w:t>
      </w:r>
      <w:r>
        <w:t>],'standard');</w:t>
      </w:r>
    </w:p>
    <w:p w:rsidR="00662571" w:rsidRDefault="00662571" w:rsidP="00662571">
      <w:r>
        <w:t>L2=link([0,</w:t>
      </w:r>
      <w:r w:rsidR="003C7AC5">
        <w:rPr>
          <w:rFonts w:hint="eastAsia"/>
        </w:rPr>
        <w:t>8</w:t>
      </w:r>
      <w:r>
        <w:t>,0,0],'standard');</w:t>
      </w:r>
    </w:p>
    <w:p w:rsidR="00662571" w:rsidRDefault="00662571" w:rsidP="00662571">
      <w:r>
        <w:t>L3=link([0,</w:t>
      </w:r>
      <w:r w:rsidR="003C7AC5">
        <w:rPr>
          <w:rFonts w:hint="eastAsia"/>
        </w:rPr>
        <w:t>6</w:t>
      </w:r>
      <w:r>
        <w:t>,0,0],'standard');</w:t>
      </w:r>
    </w:p>
    <w:p w:rsidR="00662571" w:rsidRDefault="00662571" w:rsidP="00662571">
      <w:r>
        <w:t>L4=link([-pi/2,</w:t>
      </w:r>
      <w:r w:rsidR="003C7AC5">
        <w:rPr>
          <w:rFonts w:hint="eastAsia"/>
        </w:rPr>
        <w:t>4</w:t>
      </w:r>
      <w:r>
        <w:t>,0,0],'standard');</w:t>
      </w:r>
    </w:p>
    <w:p w:rsidR="00662571" w:rsidRDefault="00662571" w:rsidP="00662571">
      <w:r>
        <w:t>L5=link([pi/2,0,0,0],'standard');</w:t>
      </w:r>
    </w:p>
    <w:p w:rsidR="00662571" w:rsidRDefault="00662571" w:rsidP="00662571">
      <w:r>
        <w:t>L6=link([0,0,0,</w:t>
      </w:r>
      <w:r w:rsidR="003C7AC5">
        <w:rPr>
          <w:rFonts w:hint="eastAsia"/>
        </w:rPr>
        <w:t>3</w:t>
      </w:r>
      <w:r>
        <w:t>],'standard');</w:t>
      </w:r>
    </w:p>
    <w:p w:rsidR="00662571" w:rsidRDefault="00662571" w:rsidP="00662571">
      <w:r>
        <w:t>r=robo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0,0,0,0,0,0];</w:t>
      </w:r>
    </w:p>
    <w:p w:rsidR="00662571" w:rsidRDefault="00662571" w:rsidP="00662571">
      <w:proofErr w:type="spellStart"/>
      <w:r>
        <w:t>drivebot</w:t>
      </w:r>
      <w:proofErr w:type="spellEnd"/>
      <w:r>
        <w:t>(</w:t>
      </w:r>
      <w:proofErr w:type="spellStart"/>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550145"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臂各杆与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pPr>
        <w:rPr>
          <w:rFonts w:hint="eastAsia"/>
        </w:rPr>
      </w:pPr>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550146"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Pr="009B265E" w:rsidRDefault="009B265E" w:rsidP="009B265E">
      <w:pPr>
        <w:pStyle w:val="a5"/>
        <w:numPr>
          <w:ilvl w:val="0"/>
          <w:numId w:val="15"/>
        </w:numPr>
        <w:ind w:firstLineChars="0"/>
      </w:pPr>
      <w:r>
        <w:rPr>
          <w:rFonts w:hint="eastAsia"/>
        </w:rPr>
        <w:t>可解析：</w:t>
      </w:r>
      <w:r w:rsidR="00B4456D">
        <w:rPr>
          <w:rFonts w:hint="eastAsia"/>
        </w:rPr>
        <w:t>求解机械臂逆解的方程是一个非线性问题。已知位姿，求解各关节的角度通常是一个非线性超越方程，</w:t>
      </w:r>
      <w:bookmarkStart w:id="0" w:name="_GoBack"/>
      <w:bookmarkEnd w:id="0"/>
    </w:p>
    <w:p w:rsidR="0021513F" w:rsidRDefault="0021513F" w:rsidP="0021513F">
      <w:pPr>
        <w:pStyle w:val="a5"/>
        <w:numPr>
          <w:ilvl w:val="2"/>
          <w:numId w:val="5"/>
        </w:numPr>
        <w:ind w:left="0" w:firstLineChars="0" w:firstLine="0"/>
        <w:jc w:val="left"/>
        <w:rPr>
          <w:sz w:val="30"/>
          <w:szCs w:val="30"/>
        </w:rPr>
      </w:pPr>
    </w:p>
    <w:p w:rsidR="0059175C" w:rsidRPr="008649D6" w:rsidRDefault="0059175C" w:rsidP="0059175C">
      <w:pPr>
        <w:pStyle w:val="a5"/>
        <w:ind w:left="720" w:firstLineChars="0" w:firstLine="0"/>
        <w:jc w:val="left"/>
        <w:rPr>
          <w:sz w:val="30"/>
          <w:szCs w:val="30"/>
        </w:rPr>
      </w:pPr>
    </w:p>
    <w:p w:rsidR="008649D6" w:rsidRDefault="008649D6" w:rsidP="008649D6">
      <w:pPr>
        <w:pStyle w:val="a5"/>
        <w:numPr>
          <w:ilvl w:val="0"/>
          <w:numId w:val="1"/>
        </w:numPr>
        <w:ind w:firstLineChars="0"/>
        <w:jc w:val="center"/>
        <w:rPr>
          <w:sz w:val="30"/>
          <w:szCs w:val="30"/>
        </w:rPr>
      </w:pPr>
      <w:r>
        <w:rPr>
          <w:rFonts w:hint="eastAsia"/>
          <w:sz w:val="30"/>
          <w:szCs w:val="30"/>
        </w:rPr>
        <w:t>机械臂建模</w:t>
      </w:r>
    </w:p>
    <w:p w:rsidR="008649D6" w:rsidRPr="008649D6" w:rsidRDefault="008649D6" w:rsidP="008649D6">
      <w:pPr>
        <w:pStyle w:val="a5"/>
        <w:ind w:left="1080" w:firstLineChars="0" w:firstLine="0"/>
        <w:jc w:val="left"/>
        <w:rPr>
          <w:sz w:val="30"/>
          <w:szCs w:val="30"/>
        </w:rPr>
      </w:pPr>
      <w:r>
        <w:rPr>
          <w:rFonts w:hint="eastAsia"/>
          <w:sz w:val="30"/>
          <w:szCs w:val="30"/>
        </w:rPr>
        <w:tab/>
        <w:t>3.1</w:t>
      </w:r>
    </w:p>
    <w:p w:rsidR="008649D6" w:rsidRDefault="008649D6" w:rsidP="008649D6">
      <w:pPr>
        <w:pStyle w:val="a5"/>
        <w:ind w:left="1080" w:firstLineChars="0" w:firstLine="0"/>
        <w:jc w:val="left"/>
        <w:rPr>
          <w:sz w:val="30"/>
          <w:szCs w:val="30"/>
        </w:rPr>
      </w:pPr>
    </w:p>
    <w:p w:rsidR="008649D6" w:rsidRPr="006643D5" w:rsidRDefault="008649D6" w:rsidP="006643D5">
      <w:pPr>
        <w:pStyle w:val="a5"/>
        <w:numPr>
          <w:ilvl w:val="0"/>
          <w:numId w:val="1"/>
        </w:numPr>
        <w:ind w:firstLineChars="0"/>
        <w:jc w:val="center"/>
        <w:rPr>
          <w:sz w:val="30"/>
          <w:szCs w:val="30"/>
        </w:rPr>
      </w:pPr>
    </w:p>
    <w:sectPr w:rsidR="008649D6"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5E44" w:rsidRDefault="001C5E44" w:rsidP="006643D5">
      <w:r>
        <w:separator/>
      </w:r>
    </w:p>
  </w:endnote>
  <w:endnote w:type="continuationSeparator" w:id="0">
    <w:p w:rsidR="001C5E44" w:rsidRDefault="001C5E44" w:rsidP="006643D5">
      <w:r>
        <w:continuationSeparator/>
      </w:r>
    </w:p>
  </w:endnote>
  <w:endnote w:id="1">
    <w:p w:rsidR="009B265E" w:rsidRPr="00B02B9C" w:rsidRDefault="009B265E">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9B265E" w:rsidRDefault="009B265E">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9B265E" w:rsidRDefault="009B265E">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9B265E" w:rsidRDefault="009B265E">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9B265E" w:rsidRDefault="009B265E">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9B265E" w:rsidRDefault="009B265E">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9B265E" w:rsidRDefault="009B265E">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9B265E" w:rsidRDefault="009B265E"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9B265E" w:rsidRDefault="009B265E"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5E44" w:rsidRDefault="001C5E44" w:rsidP="006643D5">
      <w:r>
        <w:separator/>
      </w:r>
    </w:p>
  </w:footnote>
  <w:footnote w:type="continuationSeparator" w:id="0">
    <w:p w:rsidR="001C5E44" w:rsidRDefault="001C5E44"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9">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2">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4">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2"/>
  </w:num>
  <w:num w:numId="2">
    <w:abstractNumId w:val="5"/>
  </w:num>
  <w:num w:numId="3">
    <w:abstractNumId w:val="11"/>
  </w:num>
  <w:num w:numId="4">
    <w:abstractNumId w:val="1"/>
  </w:num>
  <w:num w:numId="5">
    <w:abstractNumId w:val="0"/>
  </w:num>
  <w:num w:numId="6">
    <w:abstractNumId w:val="8"/>
  </w:num>
  <w:num w:numId="7">
    <w:abstractNumId w:val="14"/>
  </w:num>
  <w:num w:numId="8">
    <w:abstractNumId w:val="13"/>
  </w:num>
  <w:num w:numId="9">
    <w:abstractNumId w:val="9"/>
  </w:num>
  <w:num w:numId="10">
    <w:abstractNumId w:val="10"/>
  </w:num>
  <w:num w:numId="11">
    <w:abstractNumId w:val="4"/>
  </w:num>
  <w:num w:numId="12">
    <w:abstractNumId w:val="3"/>
  </w:num>
  <w:num w:numId="13">
    <w:abstractNumId w:val="7"/>
  </w:num>
  <w:num w:numId="14">
    <w:abstractNumId w:val="12"/>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42FB8"/>
    <w:rsid w:val="000609FA"/>
    <w:rsid w:val="000615E8"/>
    <w:rsid w:val="00061B04"/>
    <w:rsid w:val="000621B6"/>
    <w:rsid w:val="00065B71"/>
    <w:rsid w:val="000940B8"/>
    <w:rsid w:val="00095E61"/>
    <w:rsid w:val="000B6DDF"/>
    <w:rsid w:val="000C2BB2"/>
    <w:rsid w:val="000D064B"/>
    <w:rsid w:val="00105498"/>
    <w:rsid w:val="00125F60"/>
    <w:rsid w:val="00132151"/>
    <w:rsid w:val="00142B5C"/>
    <w:rsid w:val="00145BEC"/>
    <w:rsid w:val="001666AA"/>
    <w:rsid w:val="00183C39"/>
    <w:rsid w:val="00196E92"/>
    <w:rsid w:val="001A1470"/>
    <w:rsid w:val="001A5230"/>
    <w:rsid w:val="001A5F60"/>
    <w:rsid w:val="001B0B5C"/>
    <w:rsid w:val="001B2872"/>
    <w:rsid w:val="001C0DCA"/>
    <w:rsid w:val="001C2DC2"/>
    <w:rsid w:val="001C5E44"/>
    <w:rsid w:val="001D2AD9"/>
    <w:rsid w:val="001F34D2"/>
    <w:rsid w:val="0021513F"/>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C7AC5"/>
    <w:rsid w:val="003E0372"/>
    <w:rsid w:val="004777B3"/>
    <w:rsid w:val="004813BE"/>
    <w:rsid w:val="004817AD"/>
    <w:rsid w:val="004A24A5"/>
    <w:rsid w:val="004F06F6"/>
    <w:rsid w:val="00510D97"/>
    <w:rsid w:val="00513C9E"/>
    <w:rsid w:val="005140F3"/>
    <w:rsid w:val="0057490F"/>
    <w:rsid w:val="005827CD"/>
    <w:rsid w:val="00583D00"/>
    <w:rsid w:val="005913A7"/>
    <w:rsid w:val="0059175C"/>
    <w:rsid w:val="0059584E"/>
    <w:rsid w:val="005A044B"/>
    <w:rsid w:val="005B04C2"/>
    <w:rsid w:val="005B373E"/>
    <w:rsid w:val="005D2493"/>
    <w:rsid w:val="005D255F"/>
    <w:rsid w:val="006027A6"/>
    <w:rsid w:val="006028BE"/>
    <w:rsid w:val="00630134"/>
    <w:rsid w:val="006446F6"/>
    <w:rsid w:val="00662571"/>
    <w:rsid w:val="006643D5"/>
    <w:rsid w:val="006721E5"/>
    <w:rsid w:val="006725B6"/>
    <w:rsid w:val="00683320"/>
    <w:rsid w:val="0069133F"/>
    <w:rsid w:val="00694C2F"/>
    <w:rsid w:val="006E44FB"/>
    <w:rsid w:val="006E76E4"/>
    <w:rsid w:val="00704099"/>
    <w:rsid w:val="00704D38"/>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A4ADF"/>
    <w:rsid w:val="009156B1"/>
    <w:rsid w:val="00922188"/>
    <w:rsid w:val="00971C05"/>
    <w:rsid w:val="009750EA"/>
    <w:rsid w:val="009A0892"/>
    <w:rsid w:val="009A11A2"/>
    <w:rsid w:val="009A4FBF"/>
    <w:rsid w:val="009B0AFA"/>
    <w:rsid w:val="009B265E"/>
    <w:rsid w:val="009E68C7"/>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F33D8"/>
    <w:rsid w:val="00AF37BB"/>
    <w:rsid w:val="00AF79EC"/>
    <w:rsid w:val="00B02B9C"/>
    <w:rsid w:val="00B32DDE"/>
    <w:rsid w:val="00B4456D"/>
    <w:rsid w:val="00B666EA"/>
    <w:rsid w:val="00B764FE"/>
    <w:rsid w:val="00B770F6"/>
    <w:rsid w:val="00B97B5C"/>
    <w:rsid w:val="00BA1496"/>
    <w:rsid w:val="00BA3C44"/>
    <w:rsid w:val="00BC0DFA"/>
    <w:rsid w:val="00BD6825"/>
    <w:rsid w:val="00BE5BEA"/>
    <w:rsid w:val="00BF6D90"/>
    <w:rsid w:val="00C2458C"/>
    <w:rsid w:val="00C257DC"/>
    <w:rsid w:val="00C330C5"/>
    <w:rsid w:val="00C34D6F"/>
    <w:rsid w:val="00C35156"/>
    <w:rsid w:val="00C53E26"/>
    <w:rsid w:val="00C73B9F"/>
    <w:rsid w:val="00C7625E"/>
    <w:rsid w:val="00C94240"/>
    <w:rsid w:val="00C973B1"/>
    <w:rsid w:val="00CA28DF"/>
    <w:rsid w:val="00CC3134"/>
    <w:rsid w:val="00CE4188"/>
    <w:rsid w:val="00D301EC"/>
    <w:rsid w:val="00D40E2C"/>
    <w:rsid w:val="00D57A40"/>
    <w:rsid w:val="00D67CD3"/>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4A2"/>
    <w:rsid w:val="00ED251E"/>
    <w:rsid w:val="00ED27D8"/>
    <w:rsid w:val="00EE5A5A"/>
    <w:rsid w:val="00EF27CE"/>
    <w:rsid w:val="00EF6409"/>
    <w:rsid w:val="00F03895"/>
    <w:rsid w:val="00F0706E"/>
    <w:rsid w:val="00F227A0"/>
    <w:rsid w:val="00F347F1"/>
    <w:rsid w:val="00F62425"/>
    <w:rsid w:val="00F801AD"/>
    <w:rsid w:val="00F95D2D"/>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247" Type="http://schemas.openxmlformats.org/officeDocument/2006/relationships/image" Target="media/image115.png"/><Relationship Id="rId107" Type="http://schemas.openxmlformats.org/officeDocument/2006/relationships/oleObject" Target="embeddings/oleObject49.bin"/><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0.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image" Target="media/image116.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microsoft.com/office/2007/relationships/hdphoto" Target="media/hdphoto2.wdp"/><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image" Target="media/image88.wmf"/><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5.bin"/><Relationship Id="rId233" Type="http://schemas.openxmlformats.org/officeDocument/2006/relationships/image" Target="media/image108.wmf"/><Relationship Id="rId238" Type="http://schemas.openxmlformats.org/officeDocument/2006/relationships/oleObject" Target="embeddings/oleObject118.bin"/><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172" Type="http://schemas.openxmlformats.org/officeDocument/2006/relationships/image" Target="media/image82.wmf"/><Relationship Id="rId193" Type="http://schemas.openxmlformats.org/officeDocument/2006/relationships/image" Target="media/image91.wmf"/><Relationship Id="rId202" Type="http://schemas.openxmlformats.org/officeDocument/2006/relationships/image" Target="media/image94.wmf"/><Relationship Id="rId207" Type="http://schemas.openxmlformats.org/officeDocument/2006/relationships/oleObject" Target="embeddings/oleObject101.bin"/><Relationship Id="rId223" Type="http://schemas.openxmlformats.org/officeDocument/2006/relationships/oleObject" Target="embeddings/oleObject111.bin"/><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oleObject" Target="embeddings/oleObject123.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image" Target="media/image86.wmf"/><Relationship Id="rId213" Type="http://schemas.openxmlformats.org/officeDocument/2006/relationships/image" Target="media/image98.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06.wmf"/><Relationship Id="rId19" Type="http://schemas.openxmlformats.org/officeDocument/2006/relationships/oleObject" Target="embeddings/oleObject4.bin"/><Relationship Id="rId224" Type="http://schemas.openxmlformats.org/officeDocument/2006/relationships/image" Target="media/image103.wmf"/><Relationship Id="rId240" Type="http://schemas.openxmlformats.org/officeDocument/2006/relationships/oleObject" Target="embeddings/oleObject119.bin"/><Relationship Id="rId245" Type="http://schemas.openxmlformats.org/officeDocument/2006/relationships/image" Target="media/image114.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9.wmf"/><Relationship Id="rId251"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image" Target="media/image101.wmf"/><Relationship Id="rId225" Type="http://schemas.openxmlformats.org/officeDocument/2006/relationships/oleObject" Target="embeddings/oleObject112.bin"/><Relationship Id="rId241" Type="http://schemas.openxmlformats.org/officeDocument/2006/relationships/image" Target="media/image112.wmf"/><Relationship Id="rId246" Type="http://schemas.openxmlformats.org/officeDocument/2006/relationships/oleObject" Target="embeddings/oleObject12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image" Target="media/image107.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oleObject" Target="embeddings/oleObject11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A9E7F6-35B8-4E05-9239-776BEF263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8</TotalTime>
  <Pages>15</Pages>
  <Words>2202</Words>
  <Characters>12558</Characters>
  <Application>Microsoft Office Word</Application>
  <DocSecurity>0</DocSecurity>
  <Lines>104</Lines>
  <Paragraphs>29</Paragraphs>
  <ScaleCrop>false</ScaleCrop>
  <Company>Microsoft</Company>
  <LinksUpToDate>false</LinksUpToDate>
  <CharactersWithSpaces>14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53</cp:revision>
  <dcterms:created xsi:type="dcterms:W3CDTF">2017-05-21T03:14:00Z</dcterms:created>
  <dcterms:modified xsi:type="dcterms:W3CDTF">2017-06-09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